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E81625" w14:textId="028C9605" w:rsidR="00EA4F71" w:rsidRDefault="00EA4F71" w:rsidP="00661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u w:val="single"/>
        </w:rPr>
      </w:pPr>
      <w:r w:rsidRPr="00EA4F71">
        <w:rPr>
          <w:b/>
          <w:bCs/>
          <w:u w:val="single"/>
        </w:rPr>
        <w:t>Ejercicios a resolver y entregar</w:t>
      </w:r>
      <w:r w:rsidR="00E3247A">
        <w:rPr>
          <w:b/>
          <w:bCs/>
          <w:u w:val="single"/>
        </w:rPr>
        <w:t xml:space="preserve"> hasta</w:t>
      </w:r>
      <w:r w:rsidRPr="00EA4F71">
        <w:rPr>
          <w:b/>
          <w:bCs/>
          <w:u w:val="single"/>
        </w:rPr>
        <w:t xml:space="preserve"> el </w:t>
      </w:r>
      <w:r w:rsidR="00077ADB">
        <w:rPr>
          <w:b/>
          <w:bCs/>
          <w:u w:val="single"/>
        </w:rPr>
        <w:t xml:space="preserve">viernes </w:t>
      </w:r>
      <w:r w:rsidR="00E3247A">
        <w:rPr>
          <w:b/>
          <w:bCs/>
          <w:u w:val="single"/>
        </w:rPr>
        <w:t>2</w:t>
      </w:r>
      <w:r w:rsidR="00822960">
        <w:rPr>
          <w:b/>
          <w:bCs/>
          <w:u w:val="single"/>
        </w:rPr>
        <w:t>8</w:t>
      </w:r>
      <w:bookmarkStart w:id="0" w:name="_GoBack"/>
      <w:bookmarkEnd w:id="0"/>
      <w:r w:rsidR="00407677">
        <w:rPr>
          <w:b/>
          <w:bCs/>
          <w:u w:val="single"/>
        </w:rPr>
        <w:t xml:space="preserve"> </w:t>
      </w:r>
      <w:r w:rsidRPr="00EA4F71">
        <w:rPr>
          <w:b/>
          <w:bCs/>
          <w:u w:val="single"/>
        </w:rPr>
        <w:t xml:space="preserve">de </w:t>
      </w:r>
      <w:r w:rsidR="00661B5E">
        <w:rPr>
          <w:b/>
          <w:bCs/>
          <w:u w:val="single"/>
        </w:rPr>
        <w:t>mayo</w:t>
      </w:r>
      <w:r w:rsidR="00E3247A">
        <w:rPr>
          <w:b/>
          <w:bCs/>
          <w:u w:val="single"/>
        </w:rPr>
        <w:t>-2023</w:t>
      </w:r>
      <w:r w:rsidR="00661B5E">
        <w:rPr>
          <w:b/>
          <w:bCs/>
          <w:u w:val="single"/>
        </w:rPr>
        <w:t>– hasta 23:00</w:t>
      </w:r>
    </w:p>
    <w:p w14:paraId="35A68B11" w14:textId="77777777" w:rsidR="00EA4F71" w:rsidRPr="00EA4F71" w:rsidRDefault="00EA4F71" w:rsidP="00661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u w:val="single"/>
        </w:rPr>
      </w:pPr>
    </w:p>
    <w:p w14:paraId="5131EE4E" w14:textId="5ADBAA64" w:rsidR="00EA4F71" w:rsidRDefault="00661B5E" w:rsidP="00661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u w:val="single"/>
        </w:rPr>
        <w:t>Apellido y nombre:</w:t>
      </w:r>
      <w:r w:rsidR="00F8544A">
        <w:rPr>
          <w:u w:val="single"/>
        </w:rPr>
        <w:t xml:space="preserve"> </w:t>
      </w:r>
      <w:r>
        <w:t>………………………………………………………………………………………………………………</w:t>
      </w:r>
    </w:p>
    <w:p w14:paraId="31EBC695" w14:textId="0950B1EA" w:rsidR="00661B5E" w:rsidRPr="00661B5E" w:rsidRDefault="00661B5E" w:rsidP="00661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N°</w:t>
      </w:r>
      <w:r w:rsidR="00F8544A">
        <w:t xml:space="preserve"> </w:t>
      </w:r>
      <w:r>
        <w:t>Legajo:</w:t>
      </w:r>
      <w:r w:rsidR="00F8544A">
        <w:t xml:space="preserve"> </w:t>
      </w:r>
      <w:r>
        <w:t>…………………………………………</w:t>
      </w:r>
      <w:r w:rsidR="00A47679">
        <w:t>………………………………………………………………………</w:t>
      </w:r>
      <w:proofErr w:type="gramStart"/>
      <w:r w:rsidR="00A47679">
        <w:t>…….</w:t>
      </w:r>
      <w:proofErr w:type="gramEnd"/>
      <w:r w:rsidR="00A47679">
        <w:t>.</w:t>
      </w:r>
    </w:p>
    <w:p w14:paraId="10FC730B" w14:textId="77777777" w:rsidR="00661B5E" w:rsidRDefault="00661B5E" w:rsidP="00661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u w:val="single"/>
        </w:rPr>
      </w:pPr>
    </w:p>
    <w:p w14:paraId="03900C18" w14:textId="43EDB318" w:rsidR="00EA4F71" w:rsidRPr="0021323F" w:rsidRDefault="00EA4F71">
      <w:pPr>
        <w:rPr>
          <w:b/>
          <w:bCs/>
        </w:rPr>
      </w:pPr>
      <w:r w:rsidRPr="0021323F">
        <w:rPr>
          <w:b/>
          <w:bCs/>
        </w:rPr>
        <w:t>Ejercicio N°1:</w:t>
      </w:r>
    </w:p>
    <w:p w14:paraId="09F837E6" w14:textId="2825F0A1" w:rsidR="00661B5E" w:rsidRDefault="00EA4F71" w:rsidP="00661B5E">
      <w:pPr>
        <w:pStyle w:val="Prrafodelista"/>
        <w:numPr>
          <w:ilvl w:val="0"/>
          <w:numId w:val="1"/>
        </w:numPr>
        <w:rPr>
          <w:rFonts w:eastAsiaTheme="minorEastAsia"/>
        </w:rPr>
      </w:pPr>
      <w:r>
        <w:t xml:space="preserve">Hallar todos los valores de </w:t>
      </w:r>
      <m:oMath>
        <m:r>
          <w:rPr>
            <w:rFonts w:ascii="Cambria Math" w:hAnsi="Cambria Math"/>
          </w:rPr>
          <m:t>x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 w:rsidRPr="00661B5E">
        <w:rPr>
          <w:rFonts w:eastAsiaTheme="minorEastAsia"/>
        </w:rPr>
        <w:t xml:space="preserve"> que satisfacen la siguiente inecuaci</w:t>
      </w:r>
      <w:r w:rsidR="000E62A2">
        <w:rPr>
          <w:rFonts w:eastAsiaTheme="minorEastAsia"/>
        </w:rPr>
        <w:t>ó</w:t>
      </w:r>
      <w:r w:rsidRPr="00661B5E">
        <w:rPr>
          <w:rFonts w:eastAsiaTheme="minorEastAsia"/>
        </w:rPr>
        <w:t>n. Graficar el resultado en el eje real.</w:t>
      </w:r>
    </w:p>
    <w:p w14:paraId="42A34889" w14:textId="00ED88CB" w:rsidR="00661B5E" w:rsidRPr="00661B5E" w:rsidRDefault="00661B5E" w:rsidP="00661B5E">
      <w:pPr>
        <w:pStyle w:val="Prrafodelista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2≤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-1</m:t>
              </m:r>
            </m:e>
          </m:d>
          <m:r>
            <w:rPr>
              <w:rFonts w:ascii="Cambria Math" w:eastAsiaTheme="minorEastAsia" w:hAnsi="Cambria Math"/>
            </w:rPr>
            <m:t>&lt;7</m:t>
          </m:r>
        </m:oMath>
      </m:oMathPara>
    </w:p>
    <w:p w14:paraId="416ECEA6" w14:textId="32367D45" w:rsidR="00661B5E" w:rsidRDefault="00661B5E" w:rsidP="00661B5E">
      <w:pPr>
        <w:rPr>
          <w:rFonts w:eastAsiaTheme="minorEastAsia"/>
        </w:rPr>
      </w:pPr>
    </w:p>
    <w:p w14:paraId="78DE9CCA" w14:textId="2DE1AC33" w:rsidR="00661B5E" w:rsidRPr="00D91C87" w:rsidRDefault="00661B5E" w:rsidP="00D91C87">
      <w:pPr>
        <w:pStyle w:val="Prrafodelista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 xml:space="preserve">¿Cuáles son los conjuntos </w:t>
      </w:r>
      <w:proofErr w:type="spellStart"/>
      <w:proofErr w:type="gramStart"/>
      <w:r>
        <w:rPr>
          <w:rFonts w:eastAsiaTheme="minorEastAsia"/>
        </w:rPr>
        <w:t>mayorante</w:t>
      </w:r>
      <w:proofErr w:type="spellEnd"/>
      <w:r w:rsidR="00D91C87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</w:t>
      </w:r>
      <w:proofErr w:type="gramEnd"/>
      <w:r>
        <w:rPr>
          <w:rFonts w:eastAsiaTheme="minorEastAsia"/>
        </w:rPr>
        <w:t xml:space="preserve">conjunto de cotas superiores) y </w:t>
      </w:r>
      <w:proofErr w:type="spellStart"/>
      <w:r>
        <w:rPr>
          <w:rFonts w:eastAsiaTheme="minorEastAsia"/>
        </w:rPr>
        <w:t>minorante</w:t>
      </w:r>
      <w:proofErr w:type="spellEnd"/>
      <w:r>
        <w:rPr>
          <w:rFonts w:eastAsiaTheme="minorEastAsia"/>
        </w:rPr>
        <w:t xml:space="preserve"> (conjunto de cotas inferiores) del conjunto solución de (a)</w:t>
      </w:r>
      <w:r w:rsidR="00D91C87">
        <w:rPr>
          <w:rFonts w:eastAsiaTheme="minorEastAsia"/>
        </w:rPr>
        <w:t>. Indicar supremo, ínfimo, máximo y mínimo si posee.</w:t>
      </w:r>
    </w:p>
    <w:p w14:paraId="2EBF4320" w14:textId="77777777" w:rsidR="000E62A2" w:rsidRPr="000E62A2" w:rsidRDefault="000E62A2" w:rsidP="000E62A2">
      <w:pPr>
        <w:pStyle w:val="Prrafodelista"/>
        <w:rPr>
          <w:rFonts w:eastAsiaTheme="minorEastAsia"/>
        </w:rPr>
      </w:pPr>
    </w:p>
    <w:p w14:paraId="004CCB31" w14:textId="1668B082" w:rsidR="000E62A2" w:rsidRPr="0021323F" w:rsidRDefault="000E62A2" w:rsidP="000E62A2">
      <w:pPr>
        <w:rPr>
          <w:rFonts w:eastAsiaTheme="minorEastAsia"/>
          <w:b/>
          <w:bCs/>
        </w:rPr>
      </w:pPr>
      <w:bookmarkStart w:id="1" w:name="_Hlk38788452"/>
      <w:r w:rsidRPr="0021323F">
        <w:rPr>
          <w:rFonts w:eastAsiaTheme="minorEastAsia"/>
          <w:b/>
          <w:bCs/>
        </w:rPr>
        <w:t>Ejercicio N°2:</w:t>
      </w:r>
    </w:p>
    <w:bookmarkEnd w:id="1"/>
    <w:p w14:paraId="4E59BFB9" w14:textId="77777777" w:rsidR="00D91C87" w:rsidRDefault="00D91C87" w:rsidP="000E62A2">
      <w:pPr>
        <w:rPr>
          <w:rFonts w:eastAsiaTheme="minorEastAsia"/>
        </w:rPr>
      </w:pPr>
    </w:p>
    <w:p w14:paraId="494815B6" w14:textId="26839F32" w:rsidR="000E62A2" w:rsidRDefault="006E0EE4" w:rsidP="000E62A2">
      <w:pPr>
        <w:rPr>
          <w:rFonts w:eastAsiaTheme="minorEastAsia"/>
        </w:rPr>
      </w:pPr>
      <w:r>
        <w:rPr>
          <w:rFonts w:eastAsiaTheme="minorEastAsia"/>
        </w:rPr>
        <w:t>2.1</w:t>
      </w:r>
      <w:r w:rsidR="00F246F6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="000E62A2" w:rsidRPr="000E62A2">
        <w:rPr>
          <w:rFonts w:eastAsiaTheme="minorEastAsia"/>
        </w:rPr>
        <w:t>Calcular los siguientes límites:</w:t>
      </w:r>
    </w:p>
    <w:p w14:paraId="159F496F" w14:textId="723CFC10" w:rsidR="00E91C3E" w:rsidRPr="000853BC" w:rsidRDefault="000E62A2" w:rsidP="00E91C3E">
      <w:pPr>
        <w:pStyle w:val="Prrafodelista"/>
        <w:numPr>
          <w:ilvl w:val="0"/>
          <w:numId w:val="3"/>
        </w:numPr>
        <w:spacing w:after="0"/>
        <w:rPr>
          <w:rFonts w:eastAsiaTheme="minorEastAsia"/>
          <w:sz w:val="24"/>
        </w:rPr>
      </w:pPr>
      <w:r>
        <w:rPr>
          <w:rFonts w:eastAsiaTheme="minorEastAsia"/>
        </w:rPr>
        <w:t xml:space="preserve">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cosx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x</m:t>
                </m:r>
              </m:den>
            </m:f>
          </m:e>
        </m:func>
      </m:oMath>
    </w:p>
    <w:p w14:paraId="6097885C" w14:textId="390F9D81" w:rsidR="00E91C3E" w:rsidRPr="000853BC" w:rsidRDefault="00E91C3E" w:rsidP="00E91C3E">
      <w:pPr>
        <w:pStyle w:val="Prrafodelista"/>
        <w:numPr>
          <w:ilvl w:val="0"/>
          <w:numId w:val="3"/>
        </w:numPr>
        <w:rPr>
          <w:sz w:val="24"/>
        </w:rPr>
      </w:pPr>
      <w:r>
        <w:rPr>
          <w:rFonts w:eastAsiaTheme="minorEastAsia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 xml:space="preserve">x→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lim>
            </m:limLow>
            <m:r>
              <w:rPr>
                <w:rFonts w:ascii="Cambria Math" w:hAnsi="Cambria Math"/>
                <w:sz w:val="28"/>
                <w:szCs w:val="28"/>
              </w:rPr>
              <m:t xml:space="preserve">   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tg(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(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den>
            </m:f>
          </m:e>
        </m:func>
      </m:oMath>
    </w:p>
    <w:p w14:paraId="225DDC22" w14:textId="39BE896E" w:rsidR="00E91C3E" w:rsidRPr="000853BC" w:rsidRDefault="00E91C3E" w:rsidP="00E91C3E">
      <w:pPr>
        <w:pStyle w:val="Prrafodelista"/>
        <w:numPr>
          <w:ilvl w:val="0"/>
          <w:numId w:val="3"/>
        </w:numPr>
      </w:pPr>
      <w:r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x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x</m:t>
                </m:r>
              </m:sup>
            </m:sSup>
          </m:e>
        </m:func>
      </m:oMath>
    </w:p>
    <w:p w14:paraId="01FF7961" w14:textId="095FF98E" w:rsidR="00E91C3E" w:rsidRPr="00D91C87" w:rsidRDefault="00E91C3E" w:rsidP="00E91C3E">
      <w:pPr>
        <w:pStyle w:val="Prrafodelista"/>
        <w:numPr>
          <w:ilvl w:val="0"/>
          <w:numId w:val="3"/>
        </w:numPr>
      </w:pPr>
      <w: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x sen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</m:oMath>
    </w:p>
    <w:p w14:paraId="0687320F" w14:textId="77777777" w:rsidR="006E0EE4" w:rsidRDefault="006E0EE4" w:rsidP="006E0EE4">
      <w:pPr>
        <w:pStyle w:val="Prrafodelista"/>
      </w:pPr>
    </w:p>
    <w:p w14:paraId="37AD5DB5" w14:textId="1054F690" w:rsidR="006E0EE4" w:rsidRDefault="000853BC" w:rsidP="000853BC">
      <w:r>
        <w:t xml:space="preserve">     </w:t>
      </w:r>
      <w:r w:rsidR="006E0EE4">
        <w:t>2.2) Justificar si las siguientes afirmaciones son V o F:</w:t>
      </w:r>
    </w:p>
    <w:p w14:paraId="10F0CB4A" w14:textId="1F39F680" w:rsidR="006E0EE4" w:rsidRDefault="006E0EE4" w:rsidP="006E0EE4">
      <w:pPr>
        <w:pStyle w:val="Prrafodelista"/>
      </w:pPr>
      <w:r>
        <w:t>a) Las funciones: f(x)= 2x</w:t>
      </w:r>
      <w:r w:rsidR="00912AA6">
        <w:rPr>
          <w:vertAlign w:val="superscript"/>
        </w:rPr>
        <w:t>3</w:t>
      </w:r>
      <w:r>
        <w:t>-2 y g(x)=x</w:t>
      </w:r>
      <w:r w:rsidR="00912AA6">
        <w:rPr>
          <w:vertAlign w:val="superscript"/>
        </w:rPr>
        <w:t>3</w:t>
      </w:r>
      <w:r>
        <w:t xml:space="preserve">+x-2   son    infinitésimos equivalentes en x=1 </w:t>
      </w:r>
    </w:p>
    <w:p w14:paraId="00B383E5" w14:textId="55560B0C" w:rsidR="006E0EE4" w:rsidRDefault="006E0EE4" w:rsidP="006E0EE4">
      <w:pPr>
        <w:pStyle w:val="Prrafodelista"/>
      </w:pPr>
      <w:r>
        <w:t>b) Existe un valor de k, distinto de cero tal que se verifique:</w:t>
      </w:r>
    </w:p>
    <w:p w14:paraId="60F2A499" w14:textId="57A1683C" w:rsidR="004D43AD" w:rsidRDefault="004D43AD" w:rsidP="006E0EE4">
      <w:pPr>
        <w:pStyle w:val="Prrafodelista"/>
      </w:pPr>
    </w:p>
    <w:p w14:paraId="026B39D7" w14:textId="495FF41D" w:rsidR="004D43AD" w:rsidRPr="004D43AD" w:rsidRDefault="004D43AD" w:rsidP="004D43AD">
      <w:pPr>
        <w:pStyle w:val="Prrafodelista"/>
        <w:rPr>
          <w:b/>
          <w:lang w:val="es-ES"/>
        </w:rPr>
      </w:pPr>
      <w:r>
        <w:rPr>
          <w:b/>
          <w:lang w:val="es-ES"/>
        </w:rPr>
        <w:t xml:space="preserve">                                                    </w:t>
      </w:r>
      <w:r w:rsidRPr="004D43AD">
        <w:rPr>
          <w:b/>
          <w:lang w:val="es-ES"/>
        </w:rPr>
        <w:t xml:space="preserve">  </w:t>
      </w:r>
      <w:r w:rsidRPr="004D43AD">
        <w:rPr>
          <w:b/>
          <w:lang w:val="es-ES"/>
        </w:rPr>
        <w:object w:dxaOrig="2060" w:dyaOrig="700" w14:anchorId="4F3D6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pt;height:35.4pt" o:ole="">
            <v:imagedata r:id="rId5" o:title=""/>
          </v:shape>
          <o:OLEObject Type="Embed" ProgID="Equation.DSMT4" ShapeID="_x0000_i1025" DrawAspect="Content" ObjectID="_1745248303" r:id="rId6"/>
        </w:object>
      </w:r>
    </w:p>
    <w:p w14:paraId="1C0490A3" w14:textId="74DE3C01" w:rsidR="004D43AD" w:rsidRPr="0021323F" w:rsidRDefault="000853BC" w:rsidP="000853BC">
      <w:pPr>
        <w:rPr>
          <w:b/>
          <w:bCs/>
        </w:rPr>
      </w:pPr>
      <w:r w:rsidRPr="0021323F">
        <w:rPr>
          <w:b/>
          <w:bCs/>
        </w:rPr>
        <w:t xml:space="preserve">        </w:t>
      </w:r>
      <w:r w:rsidR="004D43AD" w:rsidRPr="0021323F">
        <w:rPr>
          <w:b/>
          <w:bCs/>
        </w:rPr>
        <w:t>Ejercicio N°3:</w:t>
      </w:r>
    </w:p>
    <w:p w14:paraId="662899CA" w14:textId="77777777" w:rsidR="004D43AD" w:rsidRPr="004D43AD" w:rsidRDefault="004D43AD" w:rsidP="006E0EE4">
      <w:pPr>
        <w:pStyle w:val="Prrafodelista"/>
        <w:rPr>
          <w:lang w:val="es-ES"/>
        </w:rPr>
      </w:pPr>
    </w:p>
    <w:p w14:paraId="6077386D" w14:textId="75E0DA93" w:rsidR="006E0EE4" w:rsidRDefault="006E0EE4" w:rsidP="006E0EE4">
      <w:r>
        <w:t xml:space="preserve">              </w:t>
      </w:r>
      <w:r w:rsidRPr="00B86CB1">
        <w:t>Dada</w:t>
      </w:r>
      <w:r w:rsidRPr="00B86CB1">
        <w:rPr>
          <w:b/>
        </w:rPr>
        <w:t xml:space="preserve"> </w:t>
      </w:r>
      <w:r w:rsidRPr="00B86CB1">
        <w:t>la función</w:t>
      </w:r>
      <w:r w:rsidRPr="00B86CB1">
        <w:rPr>
          <w:b/>
        </w:rPr>
        <w:t xml:space="preserve"> </w:t>
      </w:r>
      <w:r w:rsidRPr="00211E83">
        <w:rPr>
          <w:b/>
          <w:position w:val="-40"/>
        </w:rPr>
        <w:object w:dxaOrig="2640" w:dyaOrig="780" w14:anchorId="6167A6CF">
          <v:shape id="_x0000_i1026" type="#_x0000_t75" style="width:132.6pt;height:39pt" o:ole="">
            <v:imagedata r:id="rId7" o:title=""/>
          </v:shape>
          <o:OLEObject Type="Embed" ProgID="Equation.DSMT4" ShapeID="_x0000_i1026" DrawAspect="Content" ObjectID="_1745248304" r:id="rId8"/>
        </w:object>
      </w:r>
      <w:r w:rsidRPr="00B86CB1">
        <w:rPr>
          <w:b/>
        </w:rPr>
        <w:t xml:space="preserve">, </w:t>
      </w:r>
      <w:r w:rsidRPr="00B86CB1">
        <w:t>clasificar sus discontinuidades</w:t>
      </w:r>
    </w:p>
    <w:sectPr w:rsidR="006E0EE4" w:rsidSect="00661B5E">
      <w:pgSz w:w="11906" w:h="16838"/>
      <w:pgMar w:top="1417" w:right="1701" w:bottom="1417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7450D0"/>
    <w:multiLevelType w:val="hybridMultilevel"/>
    <w:tmpl w:val="1D34CC30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AA5E24"/>
    <w:multiLevelType w:val="hybridMultilevel"/>
    <w:tmpl w:val="8ADC84D8"/>
    <w:lvl w:ilvl="0" w:tplc="684CAAB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7508B3"/>
    <w:multiLevelType w:val="hybridMultilevel"/>
    <w:tmpl w:val="868E9DD4"/>
    <w:lvl w:ilvl="0" w:tplc="AB8E190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F71"/>
    <w:rsid w:val="000073B5"/>
    <w:rsid w:val="00077ADB"/>
    <w:rsid w:val="000853BC"/>
    <w:rsid w:val="000E62A2"/>
    <w:rsid w:val="0011673A"/>
    <w:rsid w:val="0021323F"/>
    <w:rsid w:val="00407677"/>
    <w:rsid w:val="00436187"/>
    <w:rsid w:val="004415E5"/>
    <w:rsid w:val="004D43AD"/>
    <w:rsid w:val="00661B5E"/>
    <w:rsid w:val="00674CC5"/>
    <w:rsid w:val="006C088D"/>
    <w:rsid w:val="006C5CB4"/>
    <w:rsid w:val="006E0EE4"/>
    <w:rsid w:val="00822960"/>
    <w:rsid w:val="00912AA6"/>
    <w:rsid w:val="00A47679"/>
    <w:rsid w:val="00D91C87"/>
    <w:rsid w:val="00E3247A"/>
    <w:rsid w:val="00E6427C"/>
    <w:rsid w:val="00E652E2"/>
    <w:rsid w:val="00E91C3E"/>
    <w:rsid w:val="00EA4F71"/>
    <w:rsid w:val="00F246F6"/>
    <w:rsid w:val="00F85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FC522E"/>
  <w15:chartTrackingRefBased/>
  <w15:docId w15:val="{772CB76A-0963-49BF-9503-E89EA85EB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EA4F71"/>
    <w:rPr>
      <w:color w:val="808080"/>
    </w:rPr>
  </w:style>
  <w:style w:type="paragraph" w:styleId="Prrafodelista">
    <w:name w:val="List Paragraph"/>
    <w:basedOn w:val="Normal"/>
    <w:uiPriority w:val="34"/>
    <w:qFormat/>
    <w:rsid w:val="00661B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8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dro</dc:creator>
  <cp:keywords/>
  <dc:description/>
  <cp:lastModifiedBy>Usuario</cp:lastModifiedBy>
  <cp:revision>3</cp:revision>
  <dcterms:created xsi:type="dcterms:W3CDTF">2023-04-28T22:20:00Z</dcterms:created>
  <dcterms:modified xsi:type="dcterms:W3CDTF">2023-05-10T21:25:00Z</dcterms:modified>
</cp:coreProperties>
</file>